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79" r:id="rId2"/>
    <p:sldId id="503" r:id="rId3"/>
    <p:sldId id="504" r:id="rId4"/>
    <p:sldId id="505" r:id="rId5"/>
    <p:sldId id="508" r:id="rId6"/>
    <p:sldId id="492" r:id="rId7"/>
    <p:sldId id="493" r:id="rId8"/>
    <p:sldId id="494" r:id="rId9"/>
    <p:sldId id="495" r:id="rId10"/>
    <p:sldId id="496" r:id="rId11"/>
    <p:sldId id="497" r:id="rId12"/>
    <p:sldId id="498" r:id="rId13"/>
    <p:sldId id="499" r:id="rId14"/>
    <p:sldId id="500" r:id="rId15"/>
    <p:sldId id="501" r:id="rId16"/>
    <p:sldId id="502" r:id="rId17"/>
    <p:sldId id="506" r:id="rId18"/>
    <p:sldId id="330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FF3399"/>
    <a:srgbClr val="FF33CC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53" autoAdjust="0"/>
    <p:restoredTop sz="94660"/>
  </p:normalViewPr>
  <p:slideViewPr>
    <p:cSldViewPr>
      <p:cViewPr varScale="1">
        <p:scale>
          <a:sx n="74" d="100"/>
          <a:sy n="74" d="100"/>
        </p:scale>
        <p:origin x="124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DAB070-BD90-4DA8-93E8-DDEC1FFDF166}" type="datetimeFigureOut">
              <a:rPr lang="en-IN" smtClean="0"/>
              <a:t>24-11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80C882-B9B6-4CC6-AE2D-8F1E9260F3C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449760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17134-0B18-4A06-84C0-7F994BC23FAA}" type="datetimeFigureOut">
              <a:rPr lang="en-US" smtClean="0"/>
              <a:t>1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1D07A-B998-4DFA-8F86-4A5EE39EE9C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17134-0B18-4A06-84C0-7F994BC23FAA}" type="datetimeFigureOut">
              <a:rPr lang="en-US" smtClean="0"/>
              <a:t>1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1D07A-B998-4DFA-8F86-4A5EE39EE9C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17134-0B18-4A06-84C0-7F994BC23FAA}" type="datetimeFigureOut">
              <a:rPr lang="en-US" smtClean="0"/>
              <a:t>1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1D07A-B998-4DFA-8F86-4A5EE39EE9C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17134-0B18-4A06-84C0-7F994BC23FAA}" type="datetimeFigureOut">
              <a:rPr lang="en-US" smtClean="0"/>
              <a:t>1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1D07A-B998-4DFA-8F86-4A5EE39EE9C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17134-0B18-4A06-84C0-7F994BC23FAA}" type="datetimeFigureOut">
              <a:rPr lang="en-US" smtClean="0"/>
              <a:t>1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1D07A-B998-4DFA-8F86-4A5EE39EE9C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17134-0B18-4A06-84C0-7F994BC23FAA}" type="datetimeFigureOut">
              <a:rPr lang="en-US" smtClean="0"/>
              <a:t>11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1D07A-B998-4DFA-8F86-4A5EE39EE9C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17134-0B18-4A06-84C0-7F994BC23FAA}" type="datetimeFigureOut">
              <a:rPr lang="en-US" smtClean="0"/>
              <a:t>11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1D07A-B998-4DFA-8F86-4A5EE39EE9C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17134-0B18-4A06-84C0-7F994BC23FAA}" type="datetimeFigureOut">
              <a:rPr lang="en-US" smtClean="0"/>
              <a:t>11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1D07A-B998-4DFA-8F86-4A5EE39EE9C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17134-0B18-4A06-84C0-7F994BC23FAA}" type="datetimeFigureOut">
              <a:rPr lang="en-US" smtClean="0"/>
              <a:t>11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1D07A-B998-4DFA-8F86-4A5EE39EE9C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17134-0B18-4A06-84C0-7F994BC23FAA}" type="datetimeFigureOut">
              <a:rPr lang="en-US" smtClean="0"/>
              <a:t>11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1D07A-B998-4DFA-8F86-4A5EE39EE9C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17134-0B18-4A06-84C0-7F994BC23FAA}" type="datetimeFigureOut">
              <a:rPr lang="en-US" smtClean="0"/>
              <a:t>11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1D07A-B998-4DFA-8F86-4A5EE39EE9C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F17134-0B18-4A06-84C0-7F994BC23FAA}" type="datetimeFigureOut">
              <a:rPr lang="en-US" smtClean="0"/>
              <a:t>1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D1D07A-B998-4DFA-8F86-4A5EE39EE9C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4401" y="2794457"/>
            <a:ext cx="6858000" cy="1240405"/>
          </a:xfrm>
        </p:spPr>
        <p:txBody>
          <a:bodyPr>
            <a:normAutofit fontScale="90000"/>
          </a:bodyPr>
          <a:lstStyle/>
          <a:p>
            <a:r>
              <a:rPr lang="en-US" sz="3300" b="1" u="sng" dirty="0">
                <a:latin typeface="+mn-lt"/>
              </a:rPr>
              <a:t> </a:t>
            </a:r>
            <a:r>
              <a:rPr lang="en-US" sz="3600" b="1" dirty="0">
                <a:solidFill>
                  <a:srgbClr val="000099"/>
                </a:solidFill>
              </a:rPr>
              <a:t>Analytical instrumentation</a:t>
            </a:r>
            <a:r>
              <a:rPr lang="en-US" sz="3300" b="1" dirty="0">
                <a:solidFill>
                  <a:srgbClr val="000099"/>
                </a:solidFill>
                <a:latin typeface="+mn-lt"/>
              </a:rPr>
              <a:t/>
            </a:r>
            <a:br>
              <a:rPr lang="en-US" sz="3300" b="1" dirty="0">
                <a:solidFill>
                  <a:srgbClr val="000099"/>
                </a:solidFill>
                <a:latin typeface="+mn-lt"/>
              </a:rPr>
            </a:br>
            <a:r>
              <a:rPr lang="en-US" sz="3300" b="1" dirty="0">
                <a:solidFill>
                  <a:srgbClr val="000099"/>
                </a:solidFill>
              </a:rPr>
              <a:t/>
            </a:r>
            <a:br>
              <a:rPr lang="en-US" sz="3300" b="1" dirty="0">
                <a:solidFill>
                  <a:srgbClr val="000099"/>
                </a:solidFill>
              </a:rPr>
            </a:br>
            <a:r>
              <a:rPr lang="en-US" sz="2700" b="1" i="1" dirty="0" smtClean="0">
                <a:solidFill>
                  <a:srgbClr val="FF3399"/>
                </a:solidFill>
                <a:latin typeface="+mn-lt"/>
              </a:rPr>
              <a:t>Section-2, Ppt-26</a:t>
            </a:r>
            <a:endParaRPr lang="en-US" sz="2700" b="1" i="1" dirty="0">
              <a:solidFill>
                <a:srgbClr val="FF3399"/>
              </a:solidFill>
              <a:latin typeface="+mn-lt"/>
            </a:endParaRPr>
          </a:p>
        </p:txBody>
      </p:sp>
      <p:sp>
        <p:nvSpPr>
          <p:cNvPr id="3" name="Subtitle 2"/>
          <p:cNvSpPr>
            <a:spLocks noGrp="1"/>
          </p:cNvSpPr>
          <p:nvPr/>
        </p:nvSpPr>
        <p:spPr>
          <a:xfrm>
            <a:off x="1881627" y="3156044"/>
            <a:ext cx="5303547" cy="1241822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 sz="3300" b="1" dirty="0"/>
          </a:p>
        </p:txBody>
      </p:sp>
    </p:spTree>
    <p:extLst>
      <p:ext uri="{BB962C8B-B14F-4D97-AF65-F5344CB8AC3E}">
        <p14:creationId xmlns:p14="http://schemas.microsoft.com/office/powerpoint/2010/main" val="3870508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6146" name="Picture 2" descr="Powerpoint Templates &#10;Page 7 &#10;If an external magnetic field is &#10;applied, an energy transfer (ΔE) is &#10;possible between grou..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991600" cy="678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4118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pic>
        <p:nvPicPr>
          <p:cNvPr id="7170" name="Picture 2" descr="The emitted radio frequency is directly proportional &#10;Powerpoint Templates &#10;Page 8 &#10;to the strength of the applied field. ..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01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08630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8194" name="Picture 2" descr="Powerpoint Templates &#10;Page 10 &#10;NMR instrumentation &#10;1. Sample holder 4. Sweep generator &#10;2. Permanent magnet 5. Radio freq..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96400" cy="693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01493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9218" name="Picture 2" descr="1.Sample holder :- Glass tube with 8.5 cm long,0.3 cm &#10;Powerpoint Templates &#10;Page 11 &#10;in diameter &#10;2.Permanent magnet :- I..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"/>
            <a:ext cx="9144000" cy="716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25137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10242" name="Picture 2" descr="Powerpoint Templates &#10;Page 12 &#10;5.Radio frequency :- A radio transmitter coil &#10;transmitter that produces a short powerful &#10;..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70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79065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11266" name="Picture 2" descr="Powerpoint Templates &#10;Page 21 &#10;Proton NMR spectra of Ethanol:- &#10;1H spectrum of Ethanol:- &#10;3 types of proton &#10;CH3,CH2,OH &#10;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0"/>
            <a:ext cx="8763000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450151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12290" name="Picture 2" descr="Powerpoint Templates &#10;Page 23 &#10;Interpretation of 1HNMR &#10;spectra:- &#10;Number of signals - Indicates how many &quot;different kinds..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392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12332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pic>
        <p:nvPicPr>
          <p:cNvPr id="14338" name="Picture 2" descr="https://teaching.shu.ac.uk/hwb/chemistry/tutorials/molspec/etoh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729705"/>
            <a:ext cx="1285875" cy="1133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0" name="Picture 4" descr="https://teaching.shu.ac.uk/hwb/chemistry/tutorials/molspec/etohnmr.gif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981200"/>
            <a:ext cx="4619625" cy="339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9206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 smtClean="0"/>
          </a:p>
          <a:p>
            <a:endParaRPr lang="en-IN" dirty="0"/>
          </a:p>
          <a:p>
            <a:pPr marL="0" indent="0">
              <a:buNone/>
            </a:pPr>
            <a:r>
              <a:rPr lang="en-IN" sz="4400" i="1" dirty="0" smtClean="0">
                <a:solidFill>
                  <a:srgbClr val="FF3399"/>
                </a:solidFill>
              </a:rPr>
              <a:t>                      Thank you</a:t>
            </a:r>
            <a:endParaRPr lang="en-IN" sz="4400" i="1" dirty="0">
              <a:solidFill>
                <a:srgbClr val="FF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7335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 marL="0" indent="0">
              <a:buNone/>
            </a:pPr>
            <a:endParaRPr lang="en-US" sz="2800" dirty="0" smtClean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800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800" dirty="0" smtClean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800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MR </a:t>
            </a:r>
            <a:r>
              <a:rPr lang="en-US" sz="28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troscopy (Nuclear Magnetic Resonance)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5816312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dirty="0" smtClean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endParaRPr lang="en-IN" sz="3200" dirty="0">
              <a:solidFill>
                <a:srgbClr val="FF33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ear Magnetic Resonance (NMR) was first detected experimentally at the end of 1945, </a:t>
            </a:r>
            <a:endParaRPr lang="en-US" sz="2400" dirty="0" smtClean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4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rst NMR spectra was first published </a:t>
            </a:r>
            <a:r>
              <a:rPr lang="en-US" sz="24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ical </a:t>
            </a:r>
            <a:r>
              <a:rPr lang="en-US" sz="24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iew in January 1946</a:t>
            </a:r>
            <a:r>
              <a:rPr lang="en-US" sz="24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4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loch and Purcell were jointly awarded the 1952 Nobel Prize in Physics for their research of Nuclear Magnetic Resonance Spectroscopy.</a:t>
            </a:r>
            <a:endParaRPr lang="en-IN" sz="2400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89631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Application of NMR 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MR spectroscopy</a:t>
            </a:r>
            <a:r>
              <a:rPr lang="en-US" sz="28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is used to determine structure of proteins, </a:t>
            </a:r>
            <a:r>
              <a:rPr lang="en-US" sz="2800" dirty="0" err="1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oacid</a:t>
            </a:r>
            <a:r>
              <a:rPr lang="en-US" sz="28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rofile, carotenoids, organic acids, lipid fractions</a:t>
            </a:r>
            <a:r>
              <a:rPr lang="en-US" sz="28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  <a:p>
            <a:r>
              <a:rPr lang="en-US" sz="28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8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bility of the water in foods</a:t>
            </a:r>
            <a:r>
              <a:rPr lang="en-US" sz="28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2800" b="1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MR spectroscopy</a:t>
            </a:r>
            <a:r>
              <a:rPr lang="en-US" sz="28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is also used to identify and quantify the metabolites in foods</a:t>
            </a:r>
            <a:endParaRPr lang="en-IN" sz="2800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84598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52400" y="161925"/>
            <a:ext cx="8766175" cy="467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rgbClr val="CC3300"/>
                </a:solidFill>
              </a:rPr>
              <a:t>Typical Applications of NMR:</a:t>
            </a:r>
            <a:endParaRPr lang="en-US" altLang="en-US" sz="2000">
              <a:solidFill>
                <a:srgbClr val="CC3300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99"/>
                </a:solidFill>
              </a:rPr>
              <a:t>	1.) Structural (chemical) elucid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99"/>
                </a:solidFill>
              </a:rPr>
              <a:t>		</a:t>
            </a:r>
            <a:r>
              <a:rPr lang="en-US" altLang="en-US" sz="1400">
                <a:latin typeface="WP MathA" pitchFamily="2" charset="2"/>
              </a:rPr>
              <a:t>‚</a:t>
            </a:r>
            <a:r>
              <a:rPr lang="en-US" altLang="en-US" sz="1600"/>
              <a:t> Natural product chemist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		</a:t>
            </a:r>
            <a:r>
              <a:rPr lang="en-US" altLang="en-US" sz="1600">
                <a:latin typeface="WP MathA" pitchFamily="2" charset="2"/>
              </a:rPr>
              <a:t>‚</a:t>
            </a:r>
            <a:r>
              <a:rPr lang="en-US" altLang="en-US" sz="1600"/>
              <a:t> Synthetic organic chemist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			</a:t>
            </a:r>
            <a:r>
              <a:rPr lang="en-US" altLang="en-US" sz="1600">
                <a:solidFill>
                  <a:srgbClr val="000099"/>
                </a:solidFill>
              </a:rPr>
              <a:t>-</a:t>
            </a:r>
            <a:r>
              <a:rPr lang="en-US" altLang="en-US" sz="1600"/>
              <a:t> </a:t>
            </a:r>
            <a:r>
              <a:rPr lang="en-US" altLang="en-US" sz="1600">
                <a:solidFill>
                  <a:srgbClr val="339933"/>
                </a:solidFill>
              </a:rPr>
              <a:t>analytical tool of choice of synthetic chemist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			</a:t>
            </a:r>
            <a:r>
              <a:rPr lang="en-US" altLang="en-US" sz="1600">
                <a:solidFill>
                  <a:srgbClr val="000099"/>
                </a:solidFill>
              </a:rPr>
              <a:t>- </a:t>
            </a:r>
            <a:r>
              <a:rPr lang="en-US" altLang="en-US" sz="1600">
                <a:solidFill>
                  <a:srgbClr val="339933"/>
                </a:solidFill>
              </a:rPr>
              <a:t>used in conjunction with MS and IR</a:t>
            </a:r>
            <a:endParaRPr lang="en-US" altLang="en-US" sz="1600">
              <a:solidFill>
                <a:srgbClr val="339933"/>
              </a:solidFill>
              <a:sym typeface="Wingdings" panose="05000000000000000000" pitchFamily="2" charset="2"/>
            </a:endParaRP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99"/>
                </a:solidFill>
              </a:rPr>
              <a:t>2.) Study of dynamic proces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		</a:t>
            </a:r>
            <a:r>
              <a:rPr lang="en-US" altLang="en-US" sz="1400">
                <a:latin typeface="WP MathA" pitchFamily="2" charset="2"/>
              </a:rPr>
              <a:t>‚</a:t>
            </a:r>
            <a:r>
              <a:rPr lang="en-US" altLang="en-US" sz="1600"/>
              <a:t> reaction kinetic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		</a:t>
            </a:r>
            <a:r>
              <a:rPr lang="en-US" altLang="en-US" sz="1400">
                <a:latin typeface="WP MathA" pitchFamily="2" charset="2"/>
              </a:rPr>
              <a:t>‚</a:t>
            </a:r>
            <a:r>
              <a:rPr lang="en-US" altLang="en-US" sz="1600"/>
              <a:t> study of equilibrium (chemical or structural)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99"/>
                </a:solidFill>
              </a:rPr>
              <a:t>3.) Structural (three-dimensional) studi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99"/>
                </a:solidFill>
              </a:rPr>
              <a:t>		</a:t>
            </a:r>
            <a:r>
              <a:rPr lang="en-US" altLang="en-US" sz="1400">
                <a:latin typeface="WP MathA" pitchFamily="2" charset="2"/>
              </a:rPr>
              <a:t>‚</a:t>
            </a:r>
            <a:r>
              <a:rPr lang="en-US" altLang="en-US" sz="1600"/>
              <a:t> Proteins, Protein-ligand complex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		</a:t>
            </a:r>
            <a:r>
              <a:rPr lang="en-US" altLang="en-US" sz="1600">
                <a:latin typeface="WP MathA" pitchFamily="2" charset="2"/>
              </a:rPr>
              <a:t>‚</a:t>
            </a:r>
            <a:r>
              <a:rPr lang="en-US" altLang="en-US" sz="1800"/>
              <a:t> </a:t>
            </a:r>
            <a:r>
              <a:rPr lang="en-US" altLang="en-US" sz="1600"/>
              <a:t>DNA, RNA, Protein/DNA complex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		</a:t>
            </a:r>
            <a:r>
              <a:rPr lang="en-US" altLang="en-US" sz="1600">
                <a:latin typeface="WP MathA" pitchFamily="2" charset="2"/>
              </a:rPr>
              <a:t>‚</a:t>
            </a:r>
            <a:r>
              <a:rPr lang="en-US" altLang="en-US" sz="1800"/>
              <a:t> </a:t>
            </a:r>
            <a:r>
              <a:rPr lang="en-US" altLang="en-US" sz="1800">
                <a:solidFill>
                  <a:srgbClr val="660033"/>
                </a:solidFill>
              </a:rPr>
              <a:t>Polysaccharides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99"/>
                </a:solidFill>
              </a:rPr>
              <a:t>4.) Metabolomics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99"/>
                </a:solidFill>
              </a:rPr>
              <a:t>5.) Drug Design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	 </a:t>
            </a:r>
            <a:r>
              <a:rPr lang="en-US" altLang="en-US" sz="1600">
                <a:latin typeface="WP MathA" pitchFamily="2" charset="2"/>
              </a:rPr>
              <a:t>‚</a:t>
            </a:r>
            <a:r>
              <a:rPr lang="en-US" altLang="en-US" sz="1800"/>
              <a:t> </a:t>
            </a:r>
            <a:r>
              <a:rPr lang="en-US" altLang="en-US" sz="1800">
                <a:solidFill>
                  <a:srgbClr val="FF9900"/>
                </a:solidFill>
              </a:rPr>
              <a:t>S</a:t>
            </a:r>
            <a:r>
              <a:rPr lang="en-US" altLang="en-US" sz="1800">
                <a:solidFill>
                  <a:srgbClr val="660033"/>
                </a:solidFill>
              </a:rPr>
              <a:t>tructure </a:t>
            </a:r>
            <a:r>
              <a:rPr lang="en-US" altLang="en-US" sz="1800">
                <a:solidFill>
                  <a:srgbClr val="FF9900"/>
                </a:solidFill>
              </a:rPr>
              <a:t>A</a:t>
            </a:r>
            <a:r>
              <a:rPr lang="en-US" altLang="en-US" sz="1800">
                <a:solidFill>
                  <a:srgbClr val="660033"/>
                </a:solidFill>
              </a:rPr>
              <a:t>ctivity </a:t>
            </a:r>
            <a:r>
              <a:rPr lang="en-US" altLang="en-US" sz="1800">
                <a:solidFill>
                  <a:srgbClr val="FF9900"/>
                </a:solidFill>
              </a:rPr>
              <a:t>R</a:t>
            </a:r>
            <a:r>
              <a:rPr lang="en-US" altLang="en-US" sz="1800">
                <a:solidFill>
                  <a:srgbClr val="660033"/>
                </a:solidFill>
              </a:rPr>
              <a:t>elationships by </a:t>
            </a:r>
            <a:r>
              <a:rPr lang="en-US" altLang="en-US" sz="1800">
                <a:solidFill>
                  <a:srgbClr val="FF9900"/>
                </a:solidFill>
              </a:rPr>
              <a:t>NMR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99"/>
                </a:solidFill>
              </a:rPr>
              <a:t>6.) Medicine -MRI</a:t>
            </a:r>
            <a:endParaRPr lang="en-US" altLang="en-US" sz="1400">
              <a:solidFill>
                <a:srgbClr val="000099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 b="1" i="1">
              <a:solidFill>
                <a:srgbClr val="CC3300"/>
              </a:solidFill>
            </a:endParaRPr>
          </a:p>
        </p:txBody>
      </p:sp>
      <p:pic>
        <p:nvPicPr>
          <p:cNvPr id="3075" name="Picture 3" descr="MMP13_ribbon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91" r="16455"/>
          <a:stretch>
            <a:fillRect/>
          </a:stretch>
        </p:blipFill>
        <p:spPr bwMode="auto">
          <a:xfrm>
            <a:off x="6634163" y="2084388"/>
            <a:ext cx="1782762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 descr="MRI-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4548188"/>
            <a:ext cx="2074862" cy="207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 descr="MRI-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875" y="4552950"/>
            <a:ext cx="2074863" cy="207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896938" y="5338763"/>
            <a:ext cx="32464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>
                <a:solidFill>
                  <a:srgbClr val="660066"/>
                </a:solidFill>
              </a:rPr>
              <a:t>MRI images of the Human Brain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6351588" y="3863975"/>
            <a:ext cx="245903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 i="1">
                <a:solidFill>
                  <a:srgbClr val="660066"/>
                </a:solidFill>
              </a:rPr>
              <a:t>NMR Structure of MMP-13 complexed to a ligand</a:t>
            </a: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6686550" y="0"/>
          <a:ext cx="1792288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CS ChemDraw Drawing" r:id="rId6" imgW="4465320" imgH="4140708" progId="ChemDraw.Document.6.0">
                  <p:embed/>
                </p:oleObj>
              </mc:Choice>
              <mc:Fallback>
                <p:oleObj name="CS ChemDraw Drawing" r:id="rId6" imgW="4465320" imgH="414070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0"/>
                        <a:ext cx="1792288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6684963" y="1658938"/>
            <a:ext cx="2179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 i="1">
                <a:solidFill>
                  <a:srgbClr val="660066"/>
                </a:solidFill>
              </a:rPr>
              <a:t>Taxol (natural product)</a:t>
            </a:r>
          </a:p>
        </p:txBody>
      </p:sp>
    </p:spTree>
    <p:extLst>
      <p:ext uri="{BB962C8B-B14F-4D97-AF65-F5344CB8AC3E}">
        <p14:creationId xmlns:p14="http://schemas.microsoft.com/office/powerpoint/2010/main" val="2789259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2050" name="Picture 2" descr="Powerpoint Templates &#10;Page 3 &#10;Introduction:- &#10;Nuclear Magnetic Resonance (NMR) is a spectroscopy &#10;technique which is based..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93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85795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3074" name="Picture 2" descr="Powerpoint Templates &#10;Page 4 &#10;Theory of NMR:- &#10;Spin quantum number (I) is related to &#10;the atomic and mass number of the nu..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4685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36714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098" name="Picture 2" descr="If an external magnetic field is applied, the number of &#10;Powerpoint Templates &#10;Page 5 &#10;possible orientations calculated by..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0"/>
            <a:ext cx="8763000" cy="701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74597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122" name="Picture 2" descr="Principles of NMR &#10;Powerpoint Templates &#10;Page 6 &#10;The theory behind NMR comes &#10;from the spin of a nucleus and it &#10;generates..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44952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58</TotalTime>
  <Words>94</Words>
  <Application>Microsoft Office PowerPoint</Application>
  <PresentationFormat>On-screen Show (4:3)</PresentationFormat>
  <Paragraphs>37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Wingdings</vt:lpstr>
      <vt:lpstr>WP MathA</vt:lpstr>
      <vt:lpstr>Office Theme</vt:lpstr>
      <vt:lpstr>CS ChemDraw Drawing</vt:lpstr>
      <vt:lpstr> Analytical instrumentation  Section-2, Ppt-26</vt:lpstr>
      <vt:lpstr>PowerPoint Presentation</vt:lpstr>
      <vt:lpstr>Introduction</vt:lpstr>
      <vt:lpstr>Application of NMR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XYZ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MI/EMC</dc:title>
  <dc:creator>ADMIN</dc:creator>
  <cp:lastModifiedBy>Windows User</cp:lastModifiedBy>
  <cp:revision>157</cp:revision>
  <dcterms:created xsi:type="dcterms:W3CDTF">2020-09-15T00:27:19Z</dcterms:created>
  <dcterms:modified xsi:type="dcterms:W3CDTF">2020-11-24T04:31:45Z</dcterms:modified>
</cp:coreProperties>
</file>